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08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2EADEBF4-E694-46B8-B60B-7E7141C2E4C1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E55DCF7E-1D0A-4A2F-999B-B1FCA155B2F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656114"/>
          </a:xfrm>
        </p:spPr>
        <p:txBody>
          <a:bodyPr anchor="t">
            <a:normAutofit/>
          </a:bodyPr>
          <a:lstStyle/>
          <a:p>
            <a:r>
              <a:rPr lang="en-US" dirty="0" smtClean="0"/>
              <a:t>Section 3-2</a:t>
            </a:r>
            <a:br>
              <a:rPr lang="en-US" dirty="0" smtClean="0"/>
            </a:br>
            <a:r>
              <a:rPr lang="en-US" dirty="0" smtClean="0"/>
              <a:t>Properties of Parallel </a:t>
            </a:r>
            <a:r>
              <a:rPr lang="en-US" dirty="0" smtClean="0"/>
              <a:t>Lines, </a:t>
            </a:r>
            <a:r>
              <a:rPr lang="en-US" dirty="0" smtClean="0"/>
              <a:t>Calculations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5429097"/>
            <a:ext cx="3309803" cy="501440"/>
          </a:xfrm>
        </p:spPr>
        <p:txBody>
          <a:bodyPr/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34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27219"/>
            <a:ext cx="7024744" cy="775010"/>
          </a:xfrm>
        </p:spPr>
        <p:txBody>
          <a:bodyPr anchor="t"/>
          <a:lstStyle/>
          <a:p>
            <a:r>
              <a:rPr lang="en-US" dirty="0" smtClean="0"/>
              <a:t>Proof of Theorem 3-1: A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396189"/>
            <a:ext cx="6777317" cy="1438451"/>
          </a:xfrm>
        </p:spPr>
        <p:txBody>
          <a:bodyPr/>
          <a:lstStyle/>
          <a:p>
            <a:r>
              <a:rPr lang="en-US" dirty="0" smtClean="0"/>
              <a:t>Given:  </a:t>
            </a:r>
            <a:r>
              <a:rPr lang="en-US" sz="4000" dirty="0" smtClean="0">
                <a:latin typeface="Freestyle Script" pitchFamily="66" charset="0"/>
              </a:rPr>
              <a:t>l//m </a:t>
            </a:r>
          </a:p>
          <a:p>
            <a:r>
              <a:rPr lang="en-US" dirty="0" smtClean="0"/>
              <a:t>Prov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583479"/>
              </p:ext>
            </p:extLst>
          </p:nvPr>
        </p:nvGraphicFramePr>
        <p:xfrm>
          <a:off x="2510065" y="2093432"/>
          <a:ext cx="1304290" cy="38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596880" imgH="177480" progId="Equation.DSMT4">
                  <p:embed/>
                </p:oleObj>
              </mc:Choice>
              <mc:Fallback>
                <p:oleObj name="Equation" r:id="rId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065" y="2093432"/>
                        <a:ext cx="1304290" cy="38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06684" y="1280158"/>
            <a:ext cx="3004457" cy="1658985"/>
            <a:chOff x="4598125" y="2037804"/>
            <a:chExt cx="3004457" cy="199861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73786" y="263334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57112" y="2630674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30541" y="3014538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6</a:t>
              </a:r>
              <a:endParaRPr lang="en-US" sz="2400" dirty="0"/>
            </a:p>
          </p:txBody>
        </p:sp>
        <p:sp>
          <p:nvSpPr>
            <p:cNvPr id="19" name="Half Frame 18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" name="Half Frame 19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796834" y="3148149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71600" y="2782389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577840" y="2782389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4206240" y="3174274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336865" y="3331030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12293"/>
              </p:ext>
            </p:extLst>
          </p:nvPr>
        </p:nvGraphicFramePr>
        <p:xfrm>
          <a:off x="801547" y="3333843"/>
          <a:ext cx="974997" cy="31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547" y="3333843"/>
                        <a:ext cx="974997" cy="31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08988"/>
              </p:ext>
            </p:extLst>
          </p:nvPr>
        </p:nvGraphicFramePr>
        <p:xfrm>
          <a:off x="785726" y="3676742"/>
          <a:ext cx="2486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726" y="3676742"/>
                        <a:ext cx="24860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336865" y="3696790"/>
            <a:ext cx="338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Supplementary Angles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69590"/>
              </p:ext>
            </p:extLst>
          </p:nvPr>
        </p:nvGraphicFramePr>
        <p:xfrm>
          <a:off x="796785" y="4056155"/>
          <a:ext cx="2463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785" y="4056155"/>
                        <a:ext cx="24638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36864" y="4075613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Same-Side Interior Angles Postulate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2093"/>
              </p:ext>
            </p:extLst>
          </p:nvPr>
        </p:nvGraphicFramePr>
        <p:xfrm>
          <a:off x="789351" y="4468905"/>
          <a:ext cx="331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1" imgW="1879560" imgH="177480" progId="Equation.DSMT4">
                  <p:embed/>
                </p:oleObj>
              </mc:Choice>
              <mc:Fallback>
                <p:oleObj name="Equation" r:id="rId11" imgW="1879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9351" y="4468905"/>
                        <a:ext cx="3314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336865" y="4467498"/>
            <a:ext cx="4245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. Transitive Property of Equality</a:t>
            </a: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23825"/>
              </p:ext>
            </p:extLst>
          </p:nvPr>
        </p:nvGraphicFramePr>
        <p:xfrm>
          <a:off x="791887" y="4875305"/>
          <a:ext cx="1768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3" imgW="1002960" imgH="177480" progId="Equation.DSMT4">
                  <p:embed/>
                </p:oleObj>
              </mc:Choice>
              <mc:Fallback>
                <p:oleObj name="Equation" r:id="rId13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1887" y="4875305"/>
                        <a:ext cx="1768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336864" y="4872447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dirty="0" smtClean="0"/>
              <a:t>. Subtraction Property of Equality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41710"/>
              </p:ext>
            </p:extLst>
          </p:nvPr>
        </p:nvGraphicFramePr>
        <p:xfrm>
          <a:off x="799781" y="5292817"/>
          <a:ext cx="13874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5" imgW="787320" imgH="177480" progId="Equation.DSMT4">
                  <p:embed/>
                </p:oleObj>
              </mc:Choice>
              <mc:Fallback>
                <p:oleObj name="Equation" r:id="rId15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9781" y="5292817"/>
                        <a:ext cx="13874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336864" y="5290459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. Definition of Congru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04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2" grpId="0"/>
      <p:bldP spid="34" grpId="0"/>
      <p:bldP spid="36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727219"/>
            <a:ext cx="7499619" cy="775010"/>
          </a:xfrm>
        </p:spPr>
        <p:txBody>
          <a:bodyPr anchor="t">
            <a:normAutofit/>
          </a:bodyPr>
          <a:lstStyle/>
          <a:p>
            <a:r>
              <a:rPr lang="en-US" dirty="0" smtClean="0"/>
              <a:t>Proving an angle relationsh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304748"/>
            <a:ext cx="6777317" cy="1765022"/>
          </a:xfrm>
        </p:spPr>
        <p:txBody>
          <a:bodyPr/>
          <a:lstStyle/>
          <a:p>
            <a:r>
              <a:rPr lang="en-US" dirty="0" smtClean="0"/>
              <a:t>Given:  </a:t>
            </a:r>
            <a:r>
              <a:rPr lang="en-US" sz="4000" dirty="0" smtClean="0">
                <a:latin typeface="Freestyle Script" pitchFamily="66" charset="0"/>
              </a:rPr>
              <a:t>l//m </a:t>
            </a:r>
          </a:p>
          <a:p>
            <a:r>
              <a:rPr lang="en-US" dirty="0" smtClean="0"/>
              <a:t>Prove:</a:t>
            </a:r>
          </a:p>
          <a:p>
            <a:pPr marL="365760" lvl="1" indent="0">
              <a:buNone/>
            </a:pPr>
            <a:r>
              <a:rPr lang="en-US" dirty="0" smtClean="0"/>
              <a:t>are supplementary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87982"/>
              </p:ext>
            </p:extLst>
          </p:nvPr>
        </p:nvGraphicFramePr>
        <p:xfrm>
          <a:off x="2503216" y="2028598"/>
          <a:ext cx="15271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3" imgW="698400" imgH="177480" progId="Equation.DSMT4">
                  <p:embed/>
                </p:oleObj>
              </mc:Choice>
              <mc:Fallback>
                <p:oleObj name="Equation" r:id="rId3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3216" y="2028598"/>
                        <a:ext cx="15271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506684" y="1280158"/>
            <a:ext cx="3004457" cy="1658985"/>
            <a:chOff x="4598125" y="2037804"/>
            <a:chExt cx="3004457" cy="199861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61169" y="2209990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86404" y="3030275"/>
              <a:ext cx="600891" cy="556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99021" y="348778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34599" y="35008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</a:t>
              </a:r>
              <a:endParaRPr lang="en-US" sz="2400" dirty="0"/>
            </a:p>
          </p:txBody>
        </p:sp>
        <p:sp>
          <p:nvSpPr>
            <p:cNvPr id="19" name="Half Frame 18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" name="Half Frame 19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796834" y="3304905"/>
            <a:ext cx="7654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71600" y="293914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ment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577840" y="2939145"/>
            <a:ext cx="256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sons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6240" y="3331030"/>
            <a:ext cx="0" cy="3030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245424" y="3487786"/>
            <a:ext cx="2860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iven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08750"/>
              </p:ext>
            </p:extLst>
          </p:nvPr>
        </p:nvGraphicFramePr>
        <p:xfrm>
          <a:off x="801547" y="3490599"/>
          <a:ext cx="974997" cy="31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547" y="3490599"/>
                        <a:ext cx="974997" cy="31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11506"/>
              </p:ext>
            </p:extLst>
          </p:nvPr>
        </p:nvGraphicFramePr>
        <p:xfrm>
          <a:off x="780590" y="3856038"/>
          <a:ext cx="1320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0590" y="3856038"/>
                        <a:ext cx="1320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710922"/>
              </p:ext>
            </p:extLst>
          </p:nvPr>
        </p:nvGraphicFramePr>
        <p:xfrm>
          <a:off x="812161" y="4235450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9" imgW="965160" imgH="177480" progId="Equation.DSMT4">
                  <p:embed/>
                </p:oleObj>
              </mc:Choice>
              <mc:Fallback>
                <p:oleObj name="Equation" r:id="rId9" imgW="965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161" y="4235450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51093"/>
              </p:ext>
            </p:extLst>
          </p:nvPr>
        </p:nvGraphicFramePr>
        <p:xfrm>
          <a:off x="794065" y="4616813"/>
          <a:ext cx="27543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1" imgW="1562040" imgH="203040" progId="Equation.DSMT4">
                  <p:embed/>
                </p:oleObj>
              </mc:Choice>
              <mc:Fallback>
                <p:oleObj name="Equation" r:id="rId11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065" y="4616813"/>
                        <a:ext cx="2754312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9720"/>
              </p:ext>
            </p:extLst>
          </p:nvPr>
        </p:nvGraphicFramePr>
        <p:xfrm>
          <a:off x="804050" y="5032375"/>
          <a:ext cx="2371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13" imgW="1346040" imgH="177480" progId="Equation.DSMT4">
                  <p:embed/>
                </p:oleObj>
              </mc:Choice>
              <mc:Fallback>
                <p:oleObj name="Equation" r:id="rId13" imgW="1346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4050" y="5032375"/>
                        <a:ext cx="23717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86864"/>
              </p:ext>
            </p:extLst>
          </p:nvPr>
        </p:nvGraphicFramePr>
        <p:xfrm>
          <a:off x="800468" y="5449888"/>
          <a:ext cx="23272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5" imgW="1320480" imgH="177480" progId="Equation.DSMT4">
                  <p:embed/>
                </p:oleObj>
              </mc:Choice>
              <mc:Fallback>
                <p:oleObj name="Equation" r:id="rId15" imgW="1320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00468" y="5449888"/>
                        <a:ext cx="23272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245423" y="5447215"/>
            <a:ext cx="4467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. Substitution Property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4245424" y="3853546"/>
            <a:ext cx="4188554" cy="369332"/>
            <a:chOff x="4336865" y="3853546"/>
            <a:chExt cx="4188554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4336865" y="3853546"/>
              <a:ext cx="3383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 smtClean="0"/>
                <a:t>. If lines are //, then </a:t>
              </a:r>
              <a:r>
                <a:rPr lang="en-US" dirty="0" err="1" smtClean="0"/>
                <a:t>Corr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877744"/>
                </p:ext>
              </p:extLst>
            </p:nvPr>
          </p:nvGraphicFramePr>
          <p:xfrm>
            <a:off x="7298282" y="3856900"/>
            <a:ext cx="122713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5" name="Equation" r:id="rId17" imgW="685800" imgH="177480" progId="Equation.DSMT4">
                    <p:embed/>
                  </p:oleObj>
                </mc:Choice>
                <mc:Fallback>
                  <p:oleObj name="Equation" r:id="rId17" imgW="685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98282" y="3856900"/>
                          <a:ext cx="1227137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4245423" y="4232369"/>
            <a:ext cx="4467498" cy="369332"/>
            <a:chOff x="4336864" y="4232369"/>
            <a:chExt cx="4467498" cy="369332"/>
          </a:xfrm>
        </p:grpSpPr>
        <p:sp>
          <p:nvSpPr>
            <p:cNvPr id="30" name="TextBox 29"/>
            <p:cNvSpPr txBox="1"/>
            <p:nvPr/>
          </p:nvSpPr>
          <p:spPr>
            <a:xfrm>
              <a:off x="4336864" y="4232369"/>
              <a:ext cx="44674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.               have equal measure.</a:t>
              </a:r>
              <a:endParaRPr lang="en-US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512872"/>
                </p:ext>
              </p:extLst>
            </p:nvPr>
          </p:nvGraphicFramePr>
          <p:xfrm>
            <a:off x="4695416" y="4235496"/>
            <a:ext cx="8159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6" name="Equation" r:id="rId19" imgW="457200" imgH="177480" progId="Equation.DSMT4">
                    <p:embed/>
                  </p:oleObj>
                </mc:Choice>
                <mc:Fallback>
                  <p:oleObj name="Equation" r:id="rId19" imgW="457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695416" y="4235496"/>
                          <a:ext cx="815975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245423" y="4624254"/>
            <a:ext cx="4624256" cy="369332"/>
            <a:chOff x="4336864" y="4624254"/>
            <a:chExt cx="4624256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4336864" y="4624254"/>
              <a:ext cx="46242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.         that form a linear pair are suppl.</a:t>
              </a:r>
              <a:endParaRPr lang="en-US" dirty="0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403470"/>
                </p:ext>
              </p:extLst>
            </p:nvPr>
          </p:nvGraphicFramePr>
          <p:xfrm>
            <a:off x="4671423" y="4640445"/>
            <a:ext cx="5222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7" name="Equation" r:id="rId21" imgW="291960" imgH="177480" progId="Equation.DSMT4">
                    <p:embed/>
                  </p:oleObj>
                </mc:Choice>
                <mc:Fallback>
                  <p:oleObj name="Equation" r:id="rId21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671423" y="4640445"/>
                          <a:ext cx="522288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4245423" y="5029203"/>
            <a:ext cx="4467498" cy="369332"/>
            <a:chOff x="4336864" y="5029203"/>
            <a:chExt cx="4467498" cy="369332"/>
          </a:xfrm>
        </p:grpSpPr>
        <p:sp>
          <p:nvSpPr>
            <p:cNvPr id="34" name="TextBox 33"/>
            <p:cNvSpPr txBox="1"/>
            <p:nvPr/>
          </p:nvSpPr>
          <p:spPr>
            <a:xfrm>
              <a:off x="4336864" y="5029203"/>
              <a:ext cx="44674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</a:t>
              </a:r>
              <a:r>
                <a:rPr lang="en-US" dirty="0" smtClean="0"/>
                <a:t>. Def. of suppl.</a:t>
              </a:r>
              <a:endParaRPr lang="en-US" dirty="0"/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009736"/>
                </p:ext>
              </p:extLst>
            </p:nvPr>
          </p:nvGraphicFramePr>
          <p:xfrm>
            <a:off x="6186715" y="5045394"/>
            <a:ext cx="5222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8" name="Equation" r:id="rId23" imgW="291960" imgH="177480" progId="Equation.DSMT4">
                    <p:embed/>
                  </p:oleObj>
                </mc:Choice>
                <mc:Fallback>
                  <p:oleObj name="Equation" r:id="rId23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86715" y="5045394"/>
                          <a:ext cx="522288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4245423" y="5852163"/>
            <a:ext cx="4467498" cy="369332"/>
            <a:chOff x="4336864" y="5852163"/>
            <a:chExt cx="4467498" cy="369332"/>
          </a:xfrm>
        </p:grpSpPr>
        <p:sp>
          <p:nvSpPr>
            <p:cNvPr id="40" name="TextBox 39"/>
            <p:cNvSpPr txBox="1"/>
            <p:nvPr/>
          </p:nvSpPr>
          <p:spPr>
            <a:xfrm>
              <a:off x="4336864" y="5852163"/>
              <a:ext cx="44674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7</a:t>
              </a:r>
              <a:r>
                <a:rPr lang="en-US" dirty="0" smtClean="0"/>
                <a:t>. Def. of suppl. </a:t>
              </a:r>
              <a:endParaRPr lang="en-US" dirty="0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173422"/>
                </p:ext>
              </p:extLst>
            </p:nvPr>
          </p:nvGraphicFramePr>
          <p:xfrm>
            <a:off x="6186715" y="5868354"/>
            <a:ext cx="522288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9" name="Equation" r:id="rId24" imgW="291960" imgH="177480" progId="Equation.DSMT4">
                    <p:embed/>
                  </p:oleObj>
                </mc:Choice>
                <mc:Fallback>
                  <p:oleObj name="Equation" r:id="rId24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86715" y="5868354"/>
                          <a:ext cx="522288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86679"/>
              </p:ext>
            </p:extLst>
          </p:nvPr>
        </p:nvGraphicFramePr>
        <p:xfrm>
          <a:off x="815975" y="5818551"/>
          <a:ext cx="27098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25" imgW="1536480" imgH="203040" progId="Equation.DSMT4">
                  <p:embed/>
                </p:oleObj>
              </mc:Choice>
              <mc:Fallback>
                <p:oleObj name="Equation" r:id="rId25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15975" y="5818551"/>
                        <a:ext cx="2709863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24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</a:t>
            </a:r>
            <a:r>
              <a:rPr lang="en-US"/>
              <a:t>153, #’s 10, 11, 25, 26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7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382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stulate 3-1:  Same-Side Interior Angles Postulate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79342"/>
              </p:ext>
            </p:extLst>
          </p:nvPr>
        </p:nvGraphicFramePr>
        <p:xfrm>
          <a:off x="1042988" y="2057400"/>
          <a:ext cx="6958011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243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ostulate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  If  </a:t>
                      </a:r>
                      <a:r>
                        <a:rPr lang="en-US" sz="4800" dirty="0" smtClean="0">
                          <a:latin typeface="Kunstler Script" pitchFamily="66" charset="0"/>
                        </a:rPr>
                        <a:t>l//m</a:t>
                      </a: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3065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a transversal intersects two parallel lines, then same-side interior angles are supplementary</a:t>
            </a:r>
            <a:endParaRPr lang="en-US" sz="2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98125" y="2037804"/>
            <a:ext cx="3004457" cy="1998619"/>
            <a:chOff x="4598125" y="2037804"/>
            <a:chExt cx="3004457" cy="1998619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21980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44495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60723" y="266482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4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2427" y="267788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73341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5856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6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99021" y="348778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788" y="35008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</a:t>
              </a:r>
              <a:endParaRPr lang="en-US" sz="2400" dirty="0"/>
            </a:p>
          </p:txBody>
        </p:sp>
        <p:sp>
          <p:nvSpPr>
            <p:cNvPr id="25" name="Half Frame 24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458062" y="4380502"/>
            <a:ext cx="3232775" cy="1210401"/>
            <a:chOff x="4458062" y="4380502"/>
            <a:chExt cx="3232775" cy="1210401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767829"/>
                </p:ext>
              </p:extLst>
            </p:nvPr>
          </p:nvGraphicFramePr>
          <p:xfrm>
            <a:off x="4458062" y="4380502"/>
            <a:ext cx="3232775" cy="491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3" imgW="1168200" imgH="177480" progId="Equation.DSMT4">
                    <p:embed/>
                  </p:oleObj>
                </mc:Choice>
                <mc:Fallback>
                  <p:oleObj name="Equation" r:id="rId3" imgW="1168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58062" y="4380502"/>
                          <a:ext cx="3232775" cy="491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044027"/>
                </p:ext>
              </p:extLst>
            </p:nvPr>
          </p:nvGraphicFramePr>
          <p:xfrm>
            <a:off x="4458062" y="5098959"/>
            <a:ext cx="3232775" cy="491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5" imgW="1168200" imgH="177480" progId="Equation.DSMT4">
                    <p:embed/>
                  </p:oleObj>
                </mc:Choice>
                <mc:Fallback>
                  <p:oleObj name="Equation" r:id="rId5" imgW="11682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58062" y="5098959"/>
                          <a:ext cx="3232775" cy="491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0829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382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1:  Alternate Interior Angles Theorem. (AIA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0841691"/>
              </p:ext>
            </p:extLst>
          </p:nvPr>
        </p:nvGraphicFramePr>
        <p:xfrm>
          <a:off x="1042988" y="2057400"/>
          <a:ext cx="6958011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243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  If  </a:t>
                      </a:r>
                      <a:r>
                        <a:rPr lang="en-US" sz="4800" dirty="0" smtClean="0">
                          <a:latin typeface="Kunstler Script" pitchFamily="66" charset="0"/>
                        </a:rPr>
                        <a:t>l//m</a:t>
                      </a: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3065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a transversal intersects two parallel lines, then alternate interior angles are congruent.</a:t>
            </a:r>
            <a:endParaRPr lang="en-US" sz="2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98125" y="2037804"/>
            <a:ext cx="3004457" cy="1998619"/>
            <a:chOff x="4598125" y="2037804"/>
            <a:chExt cx="3004457" cy="1998619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21980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44495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60723" y="266482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4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2427" y="267788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73341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5856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6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99021" y="348778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788" y="35008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</a:t>
              </a:r>
              <a:endParaRPr lang="en-US" sz="2400" dirty="0"/>
            </a:p>
          </p:txBody>
        </p:sp>
        <p:sp>
          <p:nvSpPr>
            <p:cNvPr id="25" name="Half Frame 24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248275" y="4458291"/>
            <a:ext cx="1651000" cy="1211262"/>
            <a:chOff x="5248275" y="4379913"/>
            <a:chExt cx="1651000" cy="1211262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545378"/>
                </p:ext>
              </p:extLst>
            </p:nvPr>
          </p:nvGraphicFramePr>
          <p:xfrm>
            <a:off x="5248275" y="4379913"/>
            <a:ext cx="16510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3" imgW="596880" imgH="177480" progId="Equation.DSMT4">
                    <p:embed/>
                  </p:oleObj>
                </mc:Choice>
                <mc:Fallback>
                  <p:oleObj name="Equation" r:id="rId3" imgW="596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48275" y="4379913"/>
                          <a:ext cx="1651000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118264"/>
                </p:ext>
              </p:extLst>
            </p:nvPr>
          </p:nvGraphicFramePr>
          <p:xfrm>
            <a:off x="5265738" y="5099050"/>
            <a:ext cx="161766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5" imgW="583920" imgH="177480" progId="Equation.DSMT4">
                    <p:embed/>
                  </p:oleObj>
                </mc:Choice>
                <mc:Fallback>
                  <p:oleObj name="Equation" r:id="rId5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65738" y="5099050"/>
                          <a:ext cx="1617662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64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382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2:  Corresponding Angles Theorem. (</a:t>
            </a:r>
            <a:r>
              <a:rPr lang="en-US" dirty="0" err="1" smtClean="0"/>
              <a:t>Corr</a:t>
            </a:r>
            <a:r>
              <a:rPr lang="en-US" dirty="0" smtClean="0"/>
              <a:t>      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1826686"/>
              </p:ext>
            </p:extLst>
          </p:nvPr>
        </p:nvGraphicFramePr>
        <p:xfrm>
          <a:off x="1042988" y="2057400"/>
          <a:ext cx="6958011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243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  If  </a:t>
                      </a:r>
                      <a:r>
                        <a:rPr lang="en-US" sz="4800" dirty="0" smtClean="0">
                          <a:latin typeface="Kunstler Script" pitchFamily="66" charset="0"/>
                        </a:rPr>
                        <a:t>l//m</a:t>
                      </a: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3065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a transversal intersects two parallel lines, then corresponding angles are congruent.</a:t>
            </a:r>
            <a:endParaRPr lang="en-US" sz="2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98125" y="2037804"/>
            <a:ext cx="3004457" cy="1998619"/>
            <a:chOff x="4598125" y="2037804"/>
            <a:chExt cx="3004457" cy="1998619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21980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1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44495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60723" y="266482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B050"/>
                  </a:solidFill>
                </a:rPr>
                <a:t>4</a:t>
              </a:r>
              <a:endParaRPr lang="en-US" sz="2400" dirty="0">
                <a:solidFill>
                  <a:srgbClr val="00B05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2427" y="267788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B80892"/>
                  </a:solidFill>
                </a:rPr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73341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5856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</a:rPr>
                <a:t>6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99021" y="348778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</a:rPr>
                <a:t>8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788" y="35008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B80892"/>
                  </a:solidFill>
                </a:rPr>
                <a:t>7</a:t>
              </a:r>
              <a:endParaRPr lang="en-US" sz="2400" dirty="0">
                <a:solidFill>
                  <a:srgbClr val="B80892"/>
                </a:solidFill>
              </a:endParaRPr>
            </a:p>
          </p:txBody>
        </p:sp>
        <p:sp>
          <p:nvSpPr>
            <p:cNvPr id="25" name="Half Frame 24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321175" y="4484915"/>
            <a:ext cx="3502750" cy="1211263"/>
            <a:chOff x="5157198" y="4380410"/>
            <a:chExt cx="3502750" cy="1211263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974806"/>
                </p:ext>
              </p:extLst>
            </p:nvPr>
          </p:nvGraphicFramePr>
          <p:xfrm>
            <a:off x="5209586" y="4380410"/>
            <a:ext cx="154622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3" imgW="558720" imgH="177480" progId="Equation.DSMT4">
                    <p:embed/>
                  </p:oleObj>
                </mc:Choice>
                <mc:Fallback>
                  <p:oleObj name="Equation" r:id="rId3" imgW="558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09586" y="4380410"/>
                          <a:ext cx="154622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32841"/>
                </p:ext>
              </p:extLst>
            </p:nvPr>
          </p:nvGraphicFramePr>
          <p:xfrm>
            <a:off x="5157198" y="5099548"/>
            <a:ext cx="16541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5" imgW="596880" imgH="177480" progId="Equation.DSMT4">
                    <p:embed/>
                  </p:oleObj>
                </mc:Choice>
                <mc:Fallback>
                  <p:oleObj name="Equation" r:id="rId5" imgW="596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57198" y="5099548"/>
                          <a:ext cx="16541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955381"/>
                </p:ext>
              </p:extLst>
            </p:nvPr>
          </p:nvGraphicFramePr>
          <p:xfrm>
            <a:off x="7041561" y="4380410"/>
            <a:ext cx="16160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7" imgW="583920" imgH="177480" progId="Equation.DSMT4">
                    <p:embed/>
                  </p:oleObj>
                </mc:Choice>
                <mc:Fallback>
                  <p:oleObj name="Equation" r:id="rId7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41561" y="4380410"/>
                          <a:ext cx="1616075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823176"/>
                </p:ext>
              </p:extLst>
            </p:nvPr>
          </p:nvGraphicFramePr>
          <p:xfrm>
            <a:off x="7042286" y="5099050"/>
            <a:ext cx="161766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Equation" r:id="rId9" imgW="583920" imgH="177480" progId="Equation.DSMT4">
                    <p:embed/>
                  </p:oleObj>
                </mc:Choice>
                <mc:Fallback>
                  <p:oleObj name="Equation" r:id="rId9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42286" y="5099050"/>
                          <a:ext cx="1617662" cy="492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24666"/>
              </p:ext>
            </p:extLst>
          </p:nvPr>
        </p:nvGraphicFramePr>
        <p:xfrm>
          <a:off x="6058806" y="1415233"/>
          <a:ext cx="894035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58806" y="1415233"/>
                        <a:ext cx="894035" cy="54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3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38200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orem 3-3:  Alternate Exterior Angles Theorem. (AEA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6228498"/>
              </p:ext>
            </p:extLst>
          </p:nvPr>
        </p:nvGraphicFramePr>
        <p:xfrm>
          <a:off x="1042988" y="2057400"/>
          <a:ext cx="6958011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19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824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243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heorem</a:t>
                      </a:r>
                      <a:endParaRPr lang="en-US" sz="320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l"/>
                      <a:r>
                        <a:rPr lang="en-US" sz="3200" dirty="0" smtClean="0"/>
                        <a:t>  If  </a:t>
                      </a:r>
                      <a:r>
                        <a:rPr lang="en-US" sz="4800" dirty="0" smtClean="0">
                          <a:latin typeface="Kunstler Script" pitchFamily="66" charset="0"/>
                        </a:rPr>
                        <a:t>l//m</a:t>
                      </a:r>
                    </a:p>
                  </a:txBody>
                  <a:tcPr vert="vert270" anchor="ctr"/>
                </a:tc>
                <a:tc rowSpan="2">
                  <a:txBody>
                    <a:bodyPr/>
                    <a:lstStyle/>
                    <a:p>
                      <a:pPr algn="ctr"/>
                      <a:endParaRPr lang="en-US" sz="3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3065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955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dirty="0" smtClean="0"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</a:rPr>
                        <a:t>Then</a:t>
                      </a:r>
                    </a:p>
                  </a:txBody>
                  <a:tcPr vert="vert27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77537" y="2821807"/>
            <a:ext cx="2438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a transversal intersects two parallel lines, then Alternate exterior angles are congruent.</a:t>
            </a:r>
            <a:endParaRPr lang="en-US" sz="24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4598125" y="2037804"/>
            <a:ext cx="3004457" cy="1998619"/>
            <a:chOff x="4598125" y="2037804"/>
            <a:chExt cx="3004457" cy="1998619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4598125" y="2690949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598125" y="3526971"/>
              <a:ext cx="3004457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447211" y="2233749"/>
              <a:ext cx="1175658" cy="1802674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781006" y="2037804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781006" y="28738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21980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1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44495" y="2272938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60723" y="266482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4</a:t>
              </a:r>
              <a:endParaRPr lang="en-US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22427" y="267788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3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73341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995856" y="31089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6</a:t>
              </a:r>
              <a:endParaRPr 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99021" y="3487783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70C0"/>
                  </a:solidFill>
                </a:rPr>
                <a:t>8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773788" y="35008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7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Half Frame 24"/>
            <p:cNvSpPr/>
            <p:nvPr/>
          </p:nvSpPr>
          <p:spPr>
            <a:xfrm rot="8100000">
              <a:off x="7026757" y="2571475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Half Frame 25"/>
            <p:cNvSpPr/>
            <p:nvPr/>
          </p:nvSpPr>
          <p:spPr>
            <a:xfrm rot="8100000">
              <a:off x="7026756" y="34074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265738" y="4457700"/>
            <a:ext cx="1617662" cy="1211263"/>
            <a:chOff x="5265738" y="4457700"/>
            <a:chExt cx="1617662" cy="12112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364101"/>
                </p:ext>
              </p:extLst>
            </p:nvPr>
          </p:nvGraphicFramePr>
          <p:xfrm>
            <a:off x="5283200" y="4457700"/>
            <a:ext cx="15811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3" imgW="571320" imgH="177480" progId="Equation.DSMT4">
                    <p:embed/>
                  </p:oleObj>
                </mc:Choice>
                <mc:Fallback>
                  <p:oleObj name="Equation" r:id="rId3" imgW="571320" imgH="1774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200" y="4457700"/>
                          <a:ext cx="158115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373341"/>
                </p:ext>
              </p:extLst>
            </p:nvPr>
          </p:nvGraphicFramePr>
          <p:xfrm>
            <a:off x="5265738" y="5176838"/>
            <a:ext cx="161766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5" imgW="583920" imgH="177480" progId="Equation.DSMT4">
                    <p:embed/>
                  </p:oleObj>
                </mc:Choice>
                <mc:Fallback>
                  <p:oleObj name="Equation" r:id="rId5" imgW="58392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738" y="5176838"/>
                          <a:ext cx="161766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449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05593"/>
            <a:ext cx="7024744" cy="814201"/>
          </a:xfrm>
        </p:spPr>
        <p:txBody>
          <a:bodyPr anchor="t"/>
          <a:lstStyle/>
          <a:p>
            <a:r>
              <a:rPr lang="en-US" dirty="0" smtClean="0"/>
              <a:t>Example 1,  Angle Mea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4252023"/>
          </a:xfrm>
        </p:spPr>
        <p:txBody>
          <a:bodyPr/>
          <a:lstStyle/>
          <a:p>
            <a:r>
              <a:rPr lang="en-US" dirty="0" smtClean="0"/>
              <a:t>What are the measures of angles 3 and 4?  Which theorem or postulate justifies your answer?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36023" y="2965267"/>
            <a:ext cx="4506685" cy="2573385"/>
            <a:chOff x="1854926" y="2756262"/>
            <a:chExt cx="4506685" cy="2573385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881051" y="3984172"/>
              <a:ext cx="4480560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854926" y="4820194"/>
              <a:ext cx="4506685" cy="0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206240" y="2886891"/>
              <a:ext cx="1593103" cy="2442756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103121" y="3331027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l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103121" y="4167050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m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69775" y="397110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88233" y="35661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13466" y="438911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</a:rPr>
                <a:t>4</a:t>
              </a:r>
              <a:endParaRPr lang="en-US" sz="2400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81456" y="397110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81010" y="3566161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5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52211" y="479406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6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79227" y="3958046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8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32817" y="4794069"/>
              <a:ext cx="6008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7</a:t>
              </a:r>
              <a:endParaRPr lang="en-US" sz="2400" dirty="0"/>
            </a:p>
          </p:txBody>
        </p:sp>
        <p:sp>
          <p:nvSpPr>
            <p:cNvPr id="18" name="Half Frame 17"/>
            <p:cNvSpPr/>
            <p:nvPr/>
          </p:nvSpPr>
          <p:spPr>
            <a:xfrm rot="8100000">
              <a:off x="5785786" y="38646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" name="Half Frame 18"/>
            <p:cNvSpPr/>
            <p:nvPr/>
          </p:nvSpPr>
          <p:spPr>
            <a:xfrm rot="8100000">
              <a:off x="5785785" y="4700721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2730137" y="2899954"/>
              <a:ext cx="1584583" cy="2429692"/>
            </a:xfrm>
            <a:prstGeom prst="straightConnector1">
              <a:avLst/>
            </a:prstGeom>
            <a:ln w="444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3618412" y="2756262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92D050"/>
                  </a:solidFill>
                  <a:latin typeface="Freestyle Script" pitchFamily="66" charset="0"/>
                </a:rPr>
                <a:t>p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6766" y="2782388"/>
              <a:ext cx="757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92D050"/>
                  </a:solidFill>
                  <a:latin typeface="Freestyle Script" pitchFamily="66" charset="0"/>
                </a:rPr>
                <a:t>q</a:t>
              </a:r>
              <a:endParaRPr lang="en-US" sz="4400" b="1" dirty="0">
                <a:solidFill>
                  <a:srgbClr val="92D050"/>
                </a:solidFill>
                <a:latin typeface="Freestyle Script" pitchFamily="66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931922" y="4376057"/>
              <a:ext cx="914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105˚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3" name="Half Frame 32"/>
            <p:cNvSpPr/>
            <p:nvPr/>
          </p:nvSpPr>
          <p:spPr>
            <a:xfrm rot="4749912">
              <a:off x="5315432" y="3344808"/>
              <a:ext cx="245819" cy="245819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Half Frame 33"/>
            <p:cNvSpPr/>
            <p:nvPr/>
          </p:nvSpPr>
          <p:spPr>
            <a:xfrm rot="4749912">
              <a:off x="3813203" y="3344808"/>
              <a:ext cx="245819" cy="245819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Half Frame 34"/>
            <p:cNvSpPr/>
            <p:nvPr/>
          </p:nvSpPr>
          <p:spPr>
            <a:xfrm rot="8100000">
              <a:off x="5589844" y="3864698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6" name="Half Frame 35"/>
            <p:cNvSpPr/>
            <p:nvPr/>
          </p:nvSpPr>
          <p:spPr>
            <a:xfrm rot="8100000">
              <a:off x="5589843" y="4700721"/>
              <a:ext cx="238956" cy="238956"/>
            </a:xfrm>
            <a:prstGeom prst="halfFram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669281" y="2855279"/>
            <a:ext cx="2677886" cy="953156"/>
            <a:chOff x="5669281" y="2855279"/>
            <a:chExt cx="2677886" cy="953156"/>
          </a:xfrm>
        </p:grpSpPr>
        <p:sp>
          <p:nvSpPr>
            <p:cNvPr id="38" name="TextBox 37"/>
            <p:cNvSpPr txBox="1"/>
            <p:nvPr/>
          </p:nvSpPr>
          <p:spPr>
            <a:xfrm>
              <a:off x="5669281" y="3069771"/>
              <a:ext cx="267788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r>
                <a:rPr lang="en-US" sz="2400" dirty="0" smtClean="0"/>
                <a:t>AIA Theorem</a:t>
              </a:r>
              <a:endParaRPr lang="en-US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845340"/>
                </p:ext>
              </p:extLst>
            </p:nvPr>
          </p:nvGraphicFramePr>
          <p:xfrm>
            <a:off x="5737454" y="2855279"/>
            <a:ext cx="21082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3" imgW="761760" imgH="203040" progId="Equation.DSMT4">
                    <p:embed/>
                  </p:oleObj>
                </mc:Choice>
                <mc:Fallback>
                  <p:oleObj name="Equation" r:id="rId3" imgW="76176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454" y="2855279"/>
                          <a:ext cx="2108200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5695405" y="4084229"/>
            <a:ext cx="2795451" cy="1621891"/>
            <a:chOff x="5695405" y="4084229"/>
            <a:chExt cx="2795451" cy="1621891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60759"/>
                </p:ext>
              </p:extLst>
            </p:nvPr>
          </p:nvGraphicFramePr>
          <p:xfrm>
            <a:off x="5757002" y="4084229"/>
            <a:ext cx="1968500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7002" y="4084229"/>
                          <a:ext cx="1968500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5695405" y="4598124"/>
              <a:ext cx="279545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ame-Side Interior Postulate</a:t>
              </a:r>
            </a:p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2682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05593"/>
            <a:ext cx="7024744" cy="814201"/>
          </a:xfrm>
        </p:spPr>
        <p:txBody>
          <a:bodyPr anchor="t"/>
          <a:lstStyle/>
          <a:p>
            <a:r>
              <a:rPr lang="en-US" dirty="0" smtClean="0"/>
              <a:t>Example 2,  Angle Mea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2" y="1580606"/>
            <a:ext cx="6777317" cy="1031965"/>
          </a:xfrm>
        </p:spPr>
        <p:txBody>
          <a:bodyPr/>
          <a:lstStyle/>
          <a:p>
            <a:r>
              <a:rPr lang="en-US" dirty="0" smtClean="0"/>
              <a:t>What is the value of y? Which theorem or postulate justifies your answer?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09896" y="3971109"/>
            <a:ext cx="3971110" cy="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972492" y="2899954"/>
            <a:ext cx="1698171" cy="3187337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31966" y="3317964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92D050"/>
                </a:solidFill>
                <a:latin typeface="Freestyle Script" pitchFamily="66" charset="0"/>
              </a:rPr>
              <a:t>l</a:t>
            </a:r>
            <a:endParaRPr lang="en-US" sz="4400" b="1" dirty="0">
              <a:solidFill>
                <a:srgbClr val="92D050"/>
              </a:solidFill>
              <a:latin typeface="Freestyle Script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1789612" y="2899954"/>
            <a:ext cx="1166571" cy="301752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481943" y="2717073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92D050"/>
                </a:solidFill>
                <a:latin typeface="Freestyle Script" pitchFamily="66" charset="0"/>
              </a:rPr>
              <a:t>p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79666" y="2717073"/>
            <a:ext cx="75764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92D050"/>
                </a:solidFill>
                <a:latin typeface="Freestyle Script" pitchFamily="66" charset="0"/>
              </a:rPr>
              <a:t>q</a:t>
            </a:r>
            <a:endParaRPr lang="en-US" sz="4400" b="1" dirty="0">
              <a:solidFill>
                <a:srgbClr val="92D050"/>
              </a:solidFill>
              <a:latin typeface="Freestyle Script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04906" y="3984170"/>
            <a:ext cx="91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80˚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4" name="Half Frame 33"/>
          <p:cNvSpPr/>
          <p:nvPr/>
        </p:nvSpPr>
        <p:spPr>
          <a:xfrm rot="3991090">
            <a:off x="2592236" y="3388903"/>
            <a:ext cx="238184" cy="238184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5003067" y="2612572"/>
            <a:ext cx="3030590" cy="1717333"/>
            <a:chOff x="5003067" y="2612572"/>
            <a:chExt cx="3030590" cy="1717333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294628"/>
                </p:ext>
              </p:extLst>
            </p:nvPr>
          </p:nvGraphicFramePr>
          <p:xfrm>
            <a:off x="5015684" y="3757795"/>
            <a:ext cx="3017973" cy="572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3" imgW="1473120" imgH="279360" progId="Equation.DSMT4">
                    <p:embed/>
                  </p:oleObj>
                </mc:Choice>
                <mc:Fallback>
                  <p:oleObj name="Equation" r:id="rId3" imgW="1473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684" y="3757795"/>
                          <a:ext cx="3017973" cy="572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5003067" y="2612572"/>
              <a:ext cx="27954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ame-Side Interior Postulate tells us that</a:t>
              </a:r>
              <a:endParaRPr lang="en-US" dirty="0"/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V="1">
            <a:off x="3252652" y="2899954"/>
            <a:ext cx="1166571" cy="3017520"/>
          </a:xfrm>
          <a:prstGeom prst="straightConnector1">
            <a:avLst/>
          </a:prstGeom>
          <a:ln w="444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Half Frame 47"/>
          <p:cNvSpPr/>
          <p:nvPr/>
        </p:nvSpPr>
        <p:spPr>
          <a:xfrm rot="3991090">
            <a:off x="4055276" y="3388903"/>
            <a:ext cx="238184" cy="238184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259877" y="4362993"/>
            <a:ext cx="91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4</a:t>
            </a:r>
            <a:r>
              <a:rPr lang="en-US" sz="2400" dirty="0" smtClean="0">
                <a:solidFill>
                  <a:srgbClr val="0070C0"/>
                </a:solidFill>
              </a:rPr>
              <a:t>0˚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743204" y="3958044"/>
            <a:ext cx="9143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y˚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31311"/>
              </p:ext>
            </p:extLst>
          </p:nvPr>
        </p:nvGraphicFramePr>
        <p:xfrm>
          <a:off x="5022578" y="4341813"/>
          <a:ext cx="22891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578" y="4341813"/>
                        <a:ext cx="22891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0418"/>
              </p:ext>
            </p:extLst>
          </p:nvPr>
        </p:nvGraphicFramePr>
        <p:xfrm>
          <a:off x="5882096" y="4901384"/>
          <a:ext cx="11699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096" y="4901384"/>
                        <a:ext cx="11699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96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153, #’s </a:t>
            </a:r>
            <a:r>
              <a:rPr lang="en-US" dirty="0" smtClean="0"/>
              <a:t>7, </a:t>
            </a:r>
            <a:r>
              <a:rPr lang="en-US" dirty="0"/>
              <a:t>12, 15, 16, 19, 20</a:t>
            </a:r>
          </a:p>
        </p:txBody>
      </p:sp>
    </p:spTree>
    <p:extLst>
      <p:ext uri="{BB962C8B-B14F-4D97-AF65-F5344CB8AC3E}">
        <p14:creationId xmlns:p14="http://schemas.microsoft.com/office/powerpoint/2010/main" val="398324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438400"/>
            <a:ext cx="3313355" cy="2133600"/>
          </a:xfrm>
        </p:spPr>
        <p:txBody>
          <a:bodyPr anchor="t">
            <a:normAutofit fontScale="90000"/>
          </a:bodyPr>
          <a:lstStyle/>
          <a:p>
            <a:r>
              <a:rPr lang="en-US" dirty="0" smtClean="0"/>
              <a:t>Section 3-2</a:t>
            </a:r>
            <a:br>
              <a:rPr lang="en-US" dirty="0" smtClean="0"/>
            </a:br>
            <a:r>
              <a:rPr lang="en-US" dirty="0" smtClean="0"/>
              <a:t>Properties of Parallel </a:t>
            </a:r>
            <a:r>
              <a:rPr lang="en-US" dirty="0" smtClean="0"/>
              <a:t>Lines, </a:t>
            </a:r>
            <a:r>
              <a:rPr lang="en-US" dirty="0" smtClean="0"/>
              <a:t>Proof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997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69</TotalTime>
  <Words>400</Words>
  <Application>Microsoft Office PowerPoint</Application>
  <PresentationFormat>On-screen Show (4:3)</PresentationFormat>
  <Paragraphs>12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Century Gothic</vt:lpstr>
      <vt:lpstr>Freestyle Script</vt:lpstr>
      <vt:lpstr>Kunstler Script</vt:lpstr>
      <vt:lpstr>Wingdings 2</vt:lpstr>
      <vt:lpstr>Austin</vt:lpstr>
      <vt:lpstr>Equation</vt:lpstr>
      <vt:lpstr>Section 3-2 Properties of Parallel Lines, Calculations.</vt:lpstr>
      <vt:lpstr>Postulate 3-1:  Same-Side Interior Angles Postulate.</vt:lpstr>
      <vt:lpstr>Theorem 3-1:  Alternate Interior Angles Theorem. (AIA)</vt:lpstr>
      <vt:lpstr>Theorem 3-2:  Corresponding Angles Theorem. (Corr      )</vt:lpstr>
      <vt:lpstr>Theorem 3-3:  Alternate Exterior Angles Theorem. (AEA)</vt:lpstr>
      <vt:lpstr>Example 1,  Angle Measure</vt:lpstr>
      <vt:lpstr>Example 2,  Angle Measure</vt:lpstr>
      <vt:lpstr>Classwork:</vt:lpstr>
      <vt:lpstr>Section 3-2 Properties of Parallel Lines, Proofs.</vt:lpstr>
      <vt:lpstr>Proof of Theorem 3-1: AIA</vt:lpstr>
      <vt:lpstr>Proving an angle relationship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2 Properties of Parallel Lines – Calculations.</dc:title>
  <dc:creator>Administrator</dc:creator>
  <cp:lastModifiedBy>Schuetz, Michael</cp:lastModifiedBy>
  <cp:revision>25</cp:revision>
  <dcterms:created xsi:type="dcterms:W3CDTF">2012-09-23T15:26:46Z</dcterms:created>
  <dcterms:modified xsi:type="dcterms:W3CDTF">2017-08-29T13:01:03Z</dcterms:modified>
</cp:coreProperties>
</file>